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3" d="100"/>
          <a:sy n="93" d="100"/>
        </p:scale>
        <p:origin x="259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295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053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662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866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17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326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7256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14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61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960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36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592316-9317-41D3-9AC5-BD09620AF484}" type="datetimeFigureOut">
              <a:rPr lang="en-US" smtClean="0"/>
              <a:t>1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72106F-653A-49A0-9E0F-FF564834EA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073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940" y="156112"/>
            <a:ext cx="9704560" cy="67018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09751" y="6079525"/>
            <a:ext cx="191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nguồn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55924" y="556055"/>
            <a:ext cx="191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Tụ lọc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67103" y="2121244"/>
            <a:ext cx="1907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Tạo dao động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662983" y="3507056"/>
            <a:ext cx="19111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Led báo hiệu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8324" y="4024841"/>
            <a:ext cx="19111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mạch nạp và debug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44745" y="222362"/>
            <a:ext cx="191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Oled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43913" y="331285"/>
            <a:ext cx="19111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Terminal giao tiếp bên ngoài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8323" y="2234183"/>
            <a:ext cx="19111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giao tiếp LoRa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28552" y="3241590"/>
            <a:ext cx="19111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nguồn RTC 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96048" y="1784732"/>
            <a:ext cx="19111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Reset 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75985" y="1738565"/>
            <a:ext cx="191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 điều khiển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06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2127" y="1425017"/>
            <a:ext cx="6477000" cy="42386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19848" y="1021017"/>
            <a:ext cx="272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pberry Pi 3B+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91415" y="2001320"/>
            <a:ext cx="272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Ra-02 Sx1278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69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387" y="1876425"/>
            <a:ext cx="10563225" cy="31051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654746" y="2743200"/>
            <a:ext cx="1878227" cy="159814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575589" y="4109525"/>
            <a:ext cx="864973" cy="872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494638" y="2677296"/>
            <a:ext cx="2866767" cy="131805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26178" y="2561966"/>
            <a:ext cx="3406925" cy="17793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39794" y="4341341"/>
            <a:ext cx="2566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 ổn áp 3.3v và led báo nguồn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3195" y="3952221"/>
            <a:ext cx="2566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 bảo vệ xả pin 18650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95617" y="4982085"/>
            <a:ext cx="16249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k cắm nguồn 5V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908058" y="4367719"/>
            <a:ext cx="16249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 18650 và terminal kết nối pin năng lượng mặt trời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59459" y="1875915"/>
            <a:ext cx="2866767" cy="65902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718616" y="972700"/>
            <a:ext cx="35484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 truyền tín hiệ mức pin đến vi điều khiển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625014" y="1270163"/>
            <a:ext cx="2566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ode chống ngược nguồn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8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370" y="2224474"/>
            <a:ext cx="3705225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1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2011" y="1392508"/>
            <a:ext cx="5735930" cy="37428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12043" y="2257168"/>
            <a:ext cx="2397211" cy="27020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936822" y="4959178"/>
            <a:ext cx="42186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 chuyển tín hiệu dòng điện sang tín hiệu điện áp từ cảm biến dòng điện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32822" y="2257168"/>
            <a:ext cx="1081550" cy="7166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333242" y="2257168"/>
            <a:ext cx="20536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termino được thiết kế riêng để kết nối cảm biến dòng điện xuất tín hiệu dòng điện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226978" y="1482194"/>
            <a:ext cx="1081550" cy="7166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48037" y="307198"/>
            <a:ext cx="20536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termino được thiết kế để đọc ADC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16379" y="1468885"/>
            <a:ext cx="1081550" cy="7166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534032" y="311524"/>
            <a:ext cx="3403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kết hợp với tụ điện trong STM32 tạo thành mạch lọc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68827" y="4256576"/>
            <a:ext cx="1081550" cy="7166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842581" y="3316016"/>
            <a:ext cx="1081550" cy="71669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837263" y="1735722"/>
            <a:ext cx="1081550" cy="141817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59555" y="4168165"/>
            <a:ext cx="20536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termino giao tiếp I2C và GPIO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43856"/>
              </p:ext>
            </p:extLst>
          </p:nvPr>
        </p:nvGraphicFramePr>
        <p:xfrm>
          <a:off x="49276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38960" y="3008008"/>
            <a:ext cx="20536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termino giao tiếp I2C và GPIO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8651" y="699684"/>
            <a:ext cx="20536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termino chức năng GPIO trong đó PA9 và PA10 có chức năng UART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6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0115" y="2065638"/>
            <a:ext cx="4524375" cy="2743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131275" y="2556280"/>
            <a:ext cx="1305697" cy="14720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46107" y="2496556"/>
            <a:ext cx="1305697" cy="18813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682842" y="4028303"/>
            <a:ext cx="20536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itch bit đóng-tắt nguồn cho oled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72147" y="4435047"/>
            <a:ext cx="2053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der cắm màn hình oled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225" y="2271712"/>
            <a:ext cx="7829550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68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1233487"/>
            <a:ext cx="5029200" cy="43910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60573" y="1233487"/>
            <a:ext cx="4592595" cy="183922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60572" y="3350611"/>
            <a:ext cx="4592595" cy="183922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353167" y="1372284"/>
            <a:ext cx="20536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 dao động tần số thấp cho RTC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53167" y="3116062"/>
            <a:ext cx="20536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 dao động tần số cao cấp xung nhịp chính cho vi điều khiển hoạt động 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29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5613789"/>
              </p:ext>
            </p:extLst>
          </p:nvPr>
        </p:nvGraphicFramePr>
        <p:xfrm>
          <a:off x="2032000" y="719666"/>
          <a:ext cx="8128000" cy="2929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306036550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42932907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57641594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54130478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89532166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37768683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57391504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050116857"/>
                    </a:ext>
                  </a:extLst>
                </a:gridCol>
              </a:tblGrid>
              <a:tr h="5859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1647906"/>
                  </a:ext>
                </a:extLst>
              </a:tr>
              <a:tr h="5859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30567"/>
                  </a:ext>
                </a:extLst>
              </a:tr>
              <a:tr h="5859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5654467"/>
                  </a:ext>
                </a:extLst>
              </a:tr>
              <a:tr h="5859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2141076"/>
                  </a:ext>
                </a:extLst>
              </a:tr>
              <a:tr h="58593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08687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685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5</TotalTime>
  <Words>205</Words>
  <Application>Microsoft Office PowerPoint</Application>
  <PresentationFormat>Widescreen</PresentationFormat>
  <Paragraphs>3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ttam1501@outlook.com</dc:creator>
  <cp:lastModifiedBy>pttam1501@outlook.com</cp:lastModifiedBy>
  <cp:revision>17</cp:revision>
  <dcterms:created xsi:type="dcterms:W3CDTF">2020-12-14T07:48:25Z</dcterms:created>
  <dcterms:modified xsi:type="dcterms:W3CDTF">2020-12-18T13:18:34Z</dcterms:modified>
</cp:coreProperties>
</file>